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7F7EA13" w14:textId="3A158435" w:rsidR="00246743" w:rsidRDefault="009F6DB1">
      <w:r>
        <w:rPr>
          <w:rFonts w:hint="eastAsia"/>
        </w:rPr>
        <w:t>周一作业</w:t>
      </w:r>
    </w:p>
    <w:p w14:paraId="7EABE952" w14:textId="77067C83" w:rsidR="009F6DB1" w:rsidRDefault="00993A42">
      <w:r w:rsidRPr="00993A42">
        <w:rPr>
          <w:position w:val="-198"/>
        </w:rPr>
        <w:object w:dxaOrig="9260" w:dyaOrig="9180" w14:anchorId="1F37DEA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2.8pt;height:459.15pt" o:ole="">
            <v:imagedata r:id="rId4" o:title=""/>
          </v:shape>
          <o:OLEObject Type="Embed" ProgID="Equation.DSMT4" ShapeID="_x0000_i1025" DrawAspect="Content" ObjectID="_1759207190" r:id="rId5"/>
        </w:object>
      </w:r>
    </w:p>
    <w:p w14:paraId="0C44DC77" w14:textId="2AE1D8AF" w:rsidR="00993A42" w:rsidRDefault="00BB314F">
      <w:r w:rsidRPr="00BB314F">
        <w:rPr>
          <w:position w:val="-62"/>
        </w:rPr>
        <w:object w:dxaOrig="6560" w:dyaOrig="11580" w14:anchorId="5517CB95">
          <v:shape id="_x0000_i1026" type="#_x0000_t75" style="width:327.85pt;height:579.15pt" o:ole="">
            <v:imagedata r:id="rId6" o:title=""/>
          </v:shape>
          <o:OLEObject Type="Embed" ProgID="Equation.DSMT4" ShapeID="_x0000_i1026" DrawAspect="Content" ObjectID="_1759207191" r:id="rId7"/>
        </w:object>
      </w:r>
    </w:p>
    <w:p w14:paraId="4FBB2EED" w14:textId="3CEAC8EA" w:rsidR="00E55640" w:rsidRDefault="00E55640">
      <w:pPr>
        <w:widowControl/>
        <w:jc w:val="left"/>
      </w:pPr>
      <w:r>
        <w:br w:type="page"/>
      </w:r>
    </w:p>
    <w:p w14:paraId="162A9240" w14:textId="06F21DF7" w:rsidR="00BB314F" w:rsidRDefault="00E55640">
      <w:r>
        <w:rPr>
          <w:rFonts w:hint="eastAsia"/>
        </w:rPr>
        <w:lastRenderedPageBreak/>
        <w:t>周三作业</w:t>
      </w:r>
    </w:p>
    <w:p w14:paraId="3511F471" w14:textId="0E5F3440" w:rsidR="00E55640" w:rsidRDefault="00106BD2">
      <w:pPr>
        <w:rPr>
          <w:rFonts w:hint="eastAsia"/>
        </w:rPr>
      </w:pPr>
      <w:r w:rsidRPr="00106BD2">
        <w:rPr>
          <w:position w:val="-62"/>
        </w:rPr>
        <w:object w:dxaOrig="8500" w:dyaOrig="5820" w14:anchorId="0732E044">
          <v:shape id="_x0000_i1032" type="#_x0000_t75" style="width:425.2pt;height:291.15pt" o:ole="">
            <v:imagedata r:id="rId8" o:title=""/>
          </v:shape>
          <o:OLEObject Type="Embed" ProgID="Equation.DSMT4" ShapeID="_x0000_i1032" DrawAspect="Content" ObjectID="_1759207192" r:id="rId9"/>
        </w:object>
      </w:r>
    </w:p>
    <w:sectPr w:rsidR="00E5564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3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B3263"/>
    <w:rsid w:val="000A2C86"/>
    <w:rsid w:val="000F4CD3"/>
    <w:rsid w:val="00106BD2"/>
    <w:rsid w:val="00246743"/>
    <w:rsid w:val="00291956"/>
    <w:rsid w:val="00993A42"/>
    <w:rsid w:val="009F6DB1"/>
    <w:rsid w:val="00BA0DD8"/>
    <w:rsid w:val="00BB314F"/>
    <w:rsid w:val="00DB3263"/>
    <w:rsid w:val="00E556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FD1B8A7"/>
  <w15:chartTrackingRefBased/>
  <w15:docId w15:val="{680717E2-3C46-4650-8C58-C1E683D06D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5</TotalTime>
  <Pages>3</Pages>
  <Words>14</Words>
  <Characters>80</Characters>
  <Application>Microsoft Office Word</Application>
  <DocSecurity>0</DocSecurity>
  <Lines>1</Lines>
  <Paragraphs>1</Paragraphs>
  <ScaleCrop>false</ScaleCrop>
  <Company/>
  <LinksUpToDate>false</LinksUpToDate>
  <CharactersWithSpaces>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l1der easy</dc:creator>
  <cp:keywords/>
  <dc:description/>
  <cp:lastModifiedBy>gl1der easy</cp:lastModifiedBy>
  <cp:revision>3</cp:revision>
  <dcterms:created xsi:type="dcterms:W3CDTF">2023-10-18T08:27:00Z</dcterms:created>
  <dcterms:modified xsi:type="dcterms:W3CDTF">2023-10-18T23:53:00Z</dcterms:modified>
</cp:coreProperties>
</file>